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6EB7" w:rsidRPr="003D178C" w:rsidRDefault="00CA6EB7" w:rsidP="00CA6EB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A6EB7" w:rsidRDefault="00CA6EB7" w:rsidP="00CA6EB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A6EB7" w:rsidRPr="003D178C" w:rsidRDefault="00CA6EB7" w:rsidP="00CA6EB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К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CA6EB7" w:rsidRDefault="00CA6EB7" w:rsidP="00CA6EB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Уравнения с одной переменной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CA6EB7" w:rsidRDefault="00CA6EB7" w:rsidP="00CA6EB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29"/>
        <w:gridCol w:w="4108"/>
        <w:gridCol w:w="4108"/>
      </w:tblGrid>
      <w:tr w:rsidR="00CA6EB7" w:rsidTr="0034791C">
        <w:tc>
          <w:tcPr>
            <w:tcW w:w="1129" w:type="dxa"/>
          </w:tcPr>
          <w:p w:rsidR="00CA6EB7" w:rsidRDefault="00CA6EB7" w:rsidP="003479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08" w:type="dxa"/>
          </w:tcPr>
          <w:p w:rsidR="00CA6EB7" w:rsidRPr="00472589" w:rsidRDefault="00CA6EB7" w:rsidP="0034791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2589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08" w:type="dxa"/>
          </w:tcPr>
          <w:p w:rsidR="00CA6EB7" w:rsidRPr="00472589" w:rsidRDefault="00CA6EB7" w:rsidP="0034791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2589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CA6EB7" w:rsidTr="0034791C">
        <w:tc>
          <w:tcPr>
            <w:tcW w:w="1129" w:type="dxa"/>
          </w:tcPr>
          <w:p w:rsidR="00CA6EB7" w:rsidRPr="00472589" w:rsidRDefault="00CA6EB7" w:rsidP="00CA6EB7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CA6EB7" w:rsidRDefault="00CA6EB7" w:rsidP="0034791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:</w:t>
            </w:r>
          </w:p>
          <w:p w:rsidR="00CA6EB7" w:rsidRDefault="00CA6EB7" w:rsidP="0034791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CA6E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15.75pt" o:ole="">
                  <v:imagedata r:id="rId7" o:title=""/>
                </v:shape>
                <o:OLEObject Type="Embed" ProgID="Equation.DSMT4" ShapeID="_x0000_i1025" DrawAspect="Content" ObjectID="_1632941023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A6EB7" w:rsidRDefault="00CA6EB7" w:rsidP="0034791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CA6E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80" w:dyaOrig="400">
                <v:shape id="_x0000_i1026" type="#_x0000_t75" style="width:99pt;height:20.25pt" o:ole="">
                  <v:imagedata r:id="rId9" o:title=""/>
                </v:shape>
                <o:OLEObject Type="Embed" ProgID="Equation.DSMT4" ShapeID="_x0000_i1026" DrawAspect="Content" ObjectID="_1632941024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A6EB7" w:rsidRDefault="00CA6EB7" w:rsidP="0034791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CA6EB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960" w:dyaOrig="720">
                <v:shape id="_x0000_i1027" type="#_x0000_t75" style="width:147.75pt;height:36pt" o:ole="">
                  <v:imagedata r:id="rId11" o:title=""/>
                </v:shape>
                <o:OLEObject Type="Embed" ProgID="Equation.DSMT4" ShapeID="_x0000_i1027" DrawAspect="Content" ObjectID="_1632941025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4108" w:type="dxa"/>
          </w:tcPr>
          <w:p w:rsidR="00CA6EB7" w:rsidRDefault="00CA6EB7" w:rsidP="00CA6E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:</w:t>
            </w:r>
          </w:p>
          <w:p w:rsidR="00CA6EB7" w:rsidRDefault="00CA6EB7" w:rsidP="00CA6E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CA6E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028" type="#_x0000_t75" style="width:78.75pt;height:15.75pt" o:ole="">
                  <v:imagedata r:id="rId13" o:title=""/>
                </v:shape>
                <o:OLEObject Type="Embed" ProgID="Equation.DSMT4" ShapeID="_x0000_i1028" DrawAspect="Content" ObjectID="_1632941026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A6EB7" w:rsidRDefault="00CA6EB7" w:rsidP="00CA6E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CA6E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60" w:dyaOrig="400">
                <v:shape id="_x0000_i1029" type="#_x0000_t75" style="width:102.75pt;height:20.25pt" o:ole="">
                  <v:imagedata r:id="rId15" o:title=""/>
                </v:shape>
                <o:OLEObject Type="Embed" ProgID="Equation.DSMT4" ShapeID="_x0000_i1029" DrawAspect="Content" ObjectID="_1632941027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A6EB7" w:rsidRDefault="00CA6EB7" w:rsidP="00CA6E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CA6EB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280" w:dyaOrig="720">
                <v:shape id="_x0000_i1030" type="#_x0000_t75" style="width:164.25pt;height:36pt" o:ole="">
                  <v:imagedata r:id="rId17" o:title=""/>
                </v:shape>
                <o:OLEObject Type="Embed" ProgID="Equation.DSMT4" ShapeID="_x0000_i1030" DrawAspect="Content" ObjectID="_1632941028" r:id="rId18"/>
              </w:object>
            </w:r>
          </w:p>
        </w:tc>
      </w:tr>
      <w:tr w:rsidR="00CA6EB7" w:rsidTr="0034791C">
        <w:tc>
          <w:tcPr>
            <w:tcW w:w="1129" w:type="dxa"/>
          </w:tcPr>
          <w:p w:rsidR="00CA6EB7" w:rsidRPr="00472589" w:rsidRDefault="00CA6EB7" w:rsidP="00CA6EB7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CA6EB7" w:rsidRDefault="00743080" w:rsidP="0034791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чу, составив уравнение</w:t>
            </w:r>
          </w:p>
          <w:p w:rsidR="00743080" w:rsidRDefault="00743080" w:rsidP="0034791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стер изготавливает</w:t>
            </w:r>
            <w:r w:rsidR="00E64D9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 8 деталей в час больше, чем ученик. Ученик работал 6 часов, а мастер 8 часов, и вместе они изготовили 232 детали. Сколько деталей в час изготавливает мастер?</w:t>
            </w:r>
          </w:p>
        </w:tc>
        <w:tc>
          <w:tcPr>
            <w:tcW w:w="4108" w:type="dxa"/>
          </w:tcPr>
          <w:p w:rsidR="002B2FE8" w:rsidRDefault="002B2FE8" w:rsidP="002B2F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чу, составив уравнение</w:t>
            </w:r>
          </w:p>
          <w:p w:rsidR="00CA6EB7" w:rsidRDefault="002B2FE8" w:rsidP="0034791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 6 часов работы ученик сделал столько же деталей, сколько мастер за 4 часа. Сколько деталей в час изготавливал мастер, если известно, что ученик изготавливал на 5 деталей в час меньше, чем мастер?</w:t>
            </w:r>
          </w:p>
        </w:tc>
      </w:tr>
      <w:tr w:rsidR="00CA6EB7" w:rsidTr="0034791C">
        <w:tc>
          <w:tcPr>
            <w:tcW w:w="1129" w:type="dxa"/>
          </w:tcPr>
          <w:p w:rsidR="00CA6EB7" w:rsidRPr="00472589" w:rsidRDefault="00CA6EB7" w:rsidP="00CA6EB7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135C75" w:rsidRDefault="00135C75" w:rsidP="00135C7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чу, составив уравнение</w:t>
            </w:r>
          </w:p>
          <w:p w:rsidR="00CA6EB7" w:rsidRDefault="00135C75" w:rsidP="002521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оторная лодка шла 4 часа по течению и 5 часов против течения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уть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йденный лодкой против течения на 8,3 км длиннее, чем путь, пройденный по течению. Найдите путь</w:t>
            </w:r>
            <w:r w:rsidR="00252118">
              <w:rPr>
                <w:rFonts w:ascii="Times New Roman" w:hAnsi="Times New Roman" w:cs="Times New Roman"/>
                <w:sz w:val="24"/>
                <w:szCs w:val="24"/>
              </w:rPr>
              <w:t>,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йденный по течению, если скорость течения реки равна 1,3 км/ч.</w:t>
            </w:r>
          </w:p>
        </w:tc>
        <w:tc>
          <w:tcPr>
            <w:tcW w:w="4108" w:type="dxa"/>
          </w:tcPr>
          <w:p w:rsidR="002B2FE8" w:rsidRDefault="002B2FE8" w:rsidP="002B2F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чу, составив уравнение</w:t>
            </w:r>
          </w:p>
          <w:p w:rsidR="00CA6EB7" w:rsidRDefault="00EB3D2D" w:rsidP="0034791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плоход шел 3 часа против течения и 5 часов по течению. Путь, пройденный по течению на 79,2 км больше пути, пройденного против течения. Найдите путь, пройденный по течению, если скорость течения реки равна 2,4 км/ч.</w:t>
            </w:r>
          </w:p>
        </w:tc>
      </w:tr>
      <w:tr w:rsidR="00EB3D2D" w:rsidTr="0034791C">
        <w:tc>
          <w:tcPr>
            <w:tcW w:w="1129" w:type="dxa"/>
          </w:tcPr>
          <w:p w:rsidR="00EB3D2D" w:rsidRPr="00472589" w:rsidRDefault="00EB3D2D" w:rsidP="00EB3D2D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EB3D2D" w:rsidRPr="00EB3D2D" w:rsidRDefault="00EB3D2D" w:rsidP="00EB3D2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3D2D">
              <w:rPr>
                <w:rFonts w:ascii="Times New Roman" w:hAnsi="Times New Roman" w:cs="Times New Roman"/>
                <w:b/>
                <w:sz w:val="24"/>
                <w:szCs w:val="24"/>
              </w:rPr>
              <w:t>Дополнительное задание</w:t>
            </w:r>
          </w:p>
        </w:tc>
        <w:tc>
          <w:tcPr>
            <w:tcW w:w="4108" w:type="dxa"/>
          </w:tcPr>
          <w:p w:rsidR="00EB3D2D" w:rsidRPr="00EB3D2D" w:rsidRDefault="00EB3D2D" w:rsidP="00EB3D2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3D2D">
              <w:rPr>
                <w:rFonts w:ascii="Times New Roman" w:hAnsi="Times New Roman" w:cs="Times New Roman"/>
                <w:b/>
                <w:sz w:val="24"/>
                <w:szCs w:val="24"/>
              </w:rPr>
              <w:t>Дополнительное задание</w:t>
            </w:r>
          </w:p>
        </w:tc>
      </w:tr>
      <w:tr w:rsidR="00EB3D2D" w:rsidTr="0034791C">
        <w:tc>
          <w:tcPr>
            <w:tcW w:w="1129" w:type="dxa"/>
          </w:tcPr>
          <w:p w:rsidR="00EB3D2D" w:rsidRPr="00472589" w:rsidRDefault="00EB3D2D" w:rsidP="00EB3D2D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08" w:type="dxa"/>
          </w:tcPr>
          <w:p w:rsidR="00EB3D2D" w:rsidRDefault="00EB3D2D" w:rsidP="00EB3D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</w:t>
            </w:r>
          </w:p>
          <w:p w:rsidR="00EB3D2D" w:rsidRDefault="00EB3D2D" w:rsidP="00EB3D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F1560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60" w:dyaOrig="620">
                <v:shape id="_x0000_i1031" type="#_x0000_t75" style="width:57.75pt;height:30.75pt" o:ole="">
                  <v:imagedata r:id="rId19" o:title=""/>
                </v:shape>
                <o:OLEObject Type="Embed" ProgID="Equation.DSMT4" ShapeID="_x0000_i1031" DrawAspect="Content" ObjectID="_1632941029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B3D2D" w:rsidRPr="00743080" w:rsidRDefault="00EB3D2D" w:rsidP="00EB3D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F1560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79" w:dyaOrig="620">
                <v:shape id="_x0000_i1032" type="#_x0000_t75" style="width:104.25pt;height:30.75pt" o:ole="">
                  <v:imagedata r:id="rId21" o:title=""/>
                </v:shape>
                <o:OLEObject Type="Embed" ProgID="Equation.DSMT4" ShapeID="_x0000_i1032" DrawAspect="Content" ObjectID="_1632941030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4108" w:type="dxa"/>
          </w:tcPr>
          <w:p w:rsidR="00EB3D2D" w:rsidRDefault="00EB3D2D" w:rsidP="00EB3D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</w:t>
            </w:r>
          </w:p>
          <w:p w:rsidR="00EB3D2D" w:rsidRDefault="00EB3D2D" w:rsidP="00EB3D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F1560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60" w:dyaOrig="620">
                <v:shape id="_x0000_i1033" type="#_x0000_t75" style="width:57.75pt;height:30.75pt" o:ole="">
                  <v:imagedata r:id="rId23" o:title=""/>
                </v:shape>
                <o:OLEObject Type="Embed" ProgID="Equation.DSMT4" ShapeID="_x0000_i1033" DrawAspect="Content" ObjectID="_1632941031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B3D2D" w:rsidRPr="00B30C9F" w:rsidRDefault="00EB3D2D" w:rsidP="00EB3D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bookmarkStart w:id="0" w:name="_GoBack"/>
            <w:r w:rsidR="00252118" w:rsidRPr="00F1560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60" w:dyaOrig="620">
                <v:shape id="_x0000_i1034" type="#_x0000_t75" style="width:113.25pt;height:30.75pt" o:ole="">
                  <v:imagedata r:id="rId25" o:title=""/>
                </v:shape>
                <o:OLEObject Type="Embed" ProgID="Equation.DSMT4" ShapeID="_x0000_i1034" DrawAspect="Content" ObjectID="_1632941032" r:id="rId26"/>
              </w:object>
            </w:r>
            <w:bookmarkEnd w:id="0"/>
          </w:p>
        </w:tc>
      </w:tr>
    </w:tbl>
    <w:p w:rsidR="00CA6EB7" w:rsidRPr="003D178C" w:rsidRDefault="00CA6EB7" w:rsidP="00CA6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A6EB7" w:rsidRPr="003D178C" w:rsidRDefault="00CA6EB7" w:rsidP="00CA6E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41ECF" w:rsidRDefault="00C41ECF"/>
    <w:sectPr w:rsidR="00C41ECF">
      <w:headerReference w:type="default" r:id="rId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7302D" w:rsidRDefault="0077302D">
      <w:pPr>
        <w:spacing w:after="0" w:line="240" w:lineRule="auto"/>
      </w:pPr>
      <w:r>
        <w:separator/>
      </w:r>
    </w:p>
  </w:endnote>
  <w:endnote w:type="continuationSeparator" w:id="0">
    <w:p w:rsidR="0077302D" w:rsidRDefault="007730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7302D" w:rsidRDefault="0077302D">
      <w:pPr>
        <w:spacing w:after="0" w:line="240" w:lineRule="auto"/>
      </w:pPr>
      <w:r>
        <w:separator/>
      </w:r>
    </w:p>
  </w:footnote>
  <w:footnote w:type="continuationSeparator" w:id="0">
    <w:p w:rsidR="0077302D" w:rsidRDefault="0077302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178C" w:rsidRDefault="00EB3D2D">
    <w:pPr>
      <w:pStyle w:val="a3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3A6333F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00033E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6EB7"/>
    <w:rsid w:val="00135C75"/>
    <w:rsid w:val="00252118"/>
    <w:rsid w:val="002B2FE8"/>
    <w:rsid w:val="005143C3"/>
    <w:rsid w:val="00743080"/>
    <w:rsid w:val="0077302D"/>
    <w:rsid w:val="007E6962"/>
    <w:rsid w:val="00A85B66"/>
    <w:rsid w:val="00C41ECF"/>
    <w:rsid w:val="00CA6EB7"/>
    <w:rsid w:val="00E64D9D"/>
    <w:rsid w:val="00EB2954"/>
    <w:rsid w:val="00EB3D2D"/>
    <w:rsid w:val="00F156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583566B-5395-4A2D-B24D-D7BCAD7B3C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6EB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A6E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A6EB7"/>
  </w:style>
  <w:style w:type="table" w:styleId="a5">
    <w:name w:val="Table Grid"/>
    <w:basedOn w:val="a1"/>
    <w:uiPriority w:val="39"/>
    <w:rsid w:val="00CA6E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CA6E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222</Words>
  <Characters>1271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7</cp:revision>
  <dcterms:created xsi:type="dcterms:W3CDTF">2019-10-18T15:58:00Z</dcterms:created>
  <dcterms:modified xsi:type="dcterms:W3CDTF">2019-10-18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